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072F" w:rsidRDefault="00D8072F" w:rsidP="00D8072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roject 1</w:t>
      </w:r>
    </w:p>
    <w:p w:rsidR="007560C5" w:rsidRDefault="007560C5" w:rsidP="007560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udents: Shi Qi Hu, Qian Wang</w:t>
      </w:r>
    </w:p>
    <w:p w:rsidR="00352F1D" w:rsidRDefault="001B0D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.</w:t>
      </w:r>
    </w:p>
    <w:p w:rsidR="00352F1D" w:rsidRPr="007C4612" w:rsidRDefault="00352F1D">
      <w:pPr>
        <w:rPr>
          <w:rFonts w:ascii="Times New Roman" w:hAnsi="Times New Roman" w:cs="Times New Roman"/>
        </w:rPr>
      </w:pPr>
      <w:proofErr w:type="gramStart"/>
      <w:r w:rsidRPr="007C4612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7C4612">
        <w:rPr>
          <w:rFonts w:ascii="Times New Roman" w:hAnsi="Times New Roman" w:cs="Times New Roman"/>
          <w:sz w:val="24"/>
          <w:szCs w:val="24"/>
        </w:rPr>
        <w:t xml:space="preserve">. </w:t>
      </w:r>
      <w:r w:rsidRPr="007C4612">
        <w:rPr>
          <w:rFonts w:ascii="Times New Roman" w:hAnsi="Times New Roman" w:cs="Times New Roman"/>
          <w:position w:val="-12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5pt;height:18.1pt" o:ole="">
            <v:imagedata r:id="rId4" o:title=""/>
          </v:shape>
          <o:OLEObject Type="Embed" ProgID="Equation.DSMT4" ShapeID="_x0000_i1025" DrawAspect="Content" ObjectID="_1523702255" r:id="rId5"/>
        </w:object>
      </w:r>
      <w:bookmarkStart w:id="0" w:name="_GoBack"/>
      <w:bookmarkEnd w:id="0"/>
    </w:p>
    <w:p w:rsidR="00352F1D" w:rsidRPr="007C4612" w:rsidRDefault="00352F1D">
      <w:pPr>
        <w:rPr>
          <w:rFonts w:ascii="Times New Roman" w:hAnsi="Times New Roman" w:cs="Times New Roman"/>
        </w:rPr>
      </w:pPr>
      <w:proofErr w:type="gramStart"/>
      <w:r w:rsidRPr="007C4612">
        <w:rPr>
          <w:rFonts w:ascii="Times New Roman" w:hAnsi="Times New Roman" w:cs="Times New Roman"/>
        </w:rPr>
        <w:t>b</w:t>
      </w:r>
      <w:proofErr w:type="gramEnd"/>
      <w:r w:rsidRPr="007C4612">
        <w:rPr>
          <w:rFonts w:ascii="Times New Roman" w:hAnsi="Times New Roman" w:cs="Times New Roman"/>
        </w:rPr>
        <w:t xml:space="preserve">. </w:t>
      </w:r>
      <w:r w:rsidRPr="007C4612">
        <w:rPr>
          <w:rFonts w:ascii="Times New Roman" w:hAnsi="Times New Roman" w:cs="Times New Roman"/>
          <w:position w:val="-28"/>
        </w:rPr>
        <w:object w:dxaOrig="999" w:dyaOrig="660">
          <v:shape id="_x0000_i1026" type="#_x0000_t75" style="width:50pt;height:33pt" o:ole="">
            <v:imagedata r:id="rId6" o:title=""/>
          </v:shape>
          <o:OLEObject Type="Embed" ProgID="Equation.DSMT4" ShapeID="_x0000_i1026" DrawAspect="Content" ObjectID="_1523702256" r:id="rId7"/>
        </w:object>
      </w:r>
    </w:p>
    <w:p w:rsidR="00352F1D" w:rsidRPr="007C4612" w:rsidRDefault="00352F1D">
      <w:pPr>
        <w:rPr>
          <w:rFonts w:ascii="Times New Roman" w:hAnsi="Times New Roman" w:cs="Times New Roman"/>
        </w:rPr>
      </w:pPr>
      <w:proofErr w:type="gramStart"/>
      <w:r w:rsidRPr="007C4612">
        <w:rPr>
          <w:rFonts w:ascii="Times New Roman" w:hAnsi="Times New Roman" w:cs="Times New Roman"/>
        </w:rPr>
        <w:t>c</w:t>
      </w:r>
      <w:proofErr w:type="gramEnd"/>
      <w:r w:rsidRPr="007C4612">
        <w:rPr>
          <w:rFonts w:ascii="Times New Roman" w:hAnsi="Times New Roman" w:cs="Times New Roman"/>
        </w:rPr>
        <w:t xml:space="preserve">. </w:t>
      </w:r>
      <w:r w:rsidRPr="007C4612">
        <w:rPr>
          <w:rFonts w:ascii="Times New Roman" w:hAnsi="Times New Roman" w:cs="Times New Roman"/>
          <w:position w:val="-58"/>
        </w:rPr>
        <w:object w:dxaOrig="3400" w:dyaOrig="960">
          <v:shape id="_x0000_i1027" type="#_x0000_t75" style="width:170.15pt;height:48.15pt" o:ole="">
            <v:imagedata r:id="rId8" o:title=""/>
          </v:shape>
          <o:OLEObject Type="Embed" ProgID="Equation.DSMT4" ShapeID="_x0000_i1027" DrawAspect="Content" ObjectID="_1523702257" r:id="rId9"/>
        </w:object>
      </w:r>
    </w:p>
    <w:p w:rsidR="00352F1D" w:rsidRPr="007C4612" w:rsidRDefault="00352F1D">
      <w:pPr>
        <w:rPr>
          <w:rFonts w:ascii="Times New Roman" w:hAnsi="Times New Roman" w:cs="Times New Roman"/>
          <w:szCs w:val="21"/>
        </w:rPr>
      </w:pPr>
      <w:r w:rsidRPr="007C4612">
        <w:rPr>
          <w:rFonts w:ascii="Times New Roman" w:hAnsi="Times New Roman" w:cs="Times New Roman"/>
        </w:rPr>
        <w:t xml:space="preserve">d. </w:t>
      </w:r>
      <w:r w:rsidR="00E30EDE" w:rsidRPr="007C4612">
        <w:rPr>
          <w:rFonts w:ascii="Times New Roman" w:hAnsi="Times New Roman" w:cs="Times New Roman"/>
          <w:position w:val="-14"/>
        </w:rPr>
        <w:object w:dxaOrig="2360" w:dyaOrig="380">
          <v:shape id="_x0000_i1028" type="#_x0000_t75" style="width:117.85pt;height:18.8pt" o:ole="">
            <v:imagedata r:id="rId10" o:title=""/>
          </v:shape>
          <o:OLEObject Type="Embed" ProgID="Equation.DSMT4" ShapeID="_x0000_i1028" DrawAspect="Content" ObjectID="_1523702258" r:id="rId11"/>
        </w:object>
      </w:r>
      <w:r w:rsidR="00E30EDE" w:rsidRPr="007C4612">
        <w:rPr>
          <w:rFonts w:ascii="Times New Roman" w:hAnsi="Times New Roman" w:cs="Times New Roman"/>
        </w:rPr>
        <w:t xml:space="preserve"> </w:t>
      </w:r>
      <w:r w:rsidR="00E30EDE" w:rsidRPr="007C4612">
        <w:rPr>
          <w:rFonts w:ascii="Times New Roman" w:hAnsi="Times New Roman" w:cs="Times New Roman"/>
          <w:szCs w:val="21"/>
        </w:rPr>
        <w:t>Thus the algorithms is effective</w:t>
      </w:r>
    </w:p>
    <w:p w:rsidR="00A31303" w:rsidRPr="00790059" w:rsidRDefault="0062107E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2. </w:t>
      </w:r>
    </w:p>
    <w:p w:rsidR="0062107E" w:rsidRPr="00790059" w:rsidRDefault="0062107E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(b) Run time of </w:t>
      </w:r>
      <w:proofErr w:type="spellStart"/>
      <w:proofErr w:type="gramStart"/>
      <w:r w:rsidRPr="00790059">
        <w:rPr>
          <w:rFonts w:ascii="Times New Roman" w:hAnsi="Times New Roman" w:cs="Times New Roman"/>
          <w:sz w:val="24"/>
          <w:szCs w:val="24"/>
        </w:rPr>
        <w:t>pi.c</w:t>
      </w:r>
      <w:proofErr w:type="spellEnd"/>
      <w:r w:rsidRPr="00790059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790059">
        <w:rPr>
          <w:rFonts w:ascii="Times New Roman" w:hAnsi="Times New Roman" w:cs="Times New Roman"/>
          <w:sz w:val="24"/>
          <w:szCs w:val="24"/>
        </w:rPr>
        <w:t xml:space="preserve"> 12.9</w:t>
      </w:r>
    </w:p>
    <w:p w:rsidR="0062107E" w:rsidRPr="00790059" w:rsidRDefault="00D028F0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>p</w:t>
      </w:r>
      <w:r w:rsidR="0062107E" w:rsidRPr="00790059">
        <w:rPr>
          <w:rFonts w:ascii="Times New Roman" w:hAnsi="Times New Roman" w:cs="Times New Roman"/>
          <w:sz w:val="24"/>
          <w:szCs w:val="24"/>
        </w:rPr>
        <w:t xml:space="preserve">i2.c: </w:t>
      </w:r>
    </w:p>
    <w:p w:rsidR="0062107E" w:rsidRPr="00790059" w:rsidRDefault="0062107E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>One processor: 13.63</w:t>
      </w:r>
    </w:p>
    <w:p w:rsidR="0062107E" w:rsidRPr="00790059" w:rsidRDefault="0062107E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Four processor: 03.99</w:t>
      </w:r>
    </w:p>
    <w:p w:rsidR="0062107E" w:rsidRPr="00790059" w:rsidRDefault="0062107E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Eight processor:</w:t>
      </w:r>
      <w:r w:rsidR="00733C75"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 </w:t>
      </w: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02.75</w:t>
      </w:r>
    </w:p>
    <w:p w:rsidR="0062107E" w:rsidRPr="00790059" w:rsidRDefault="00D028F0">
      <w:pPr>
        <w:rPr>
          <w:rFonts w:ascii="Times New Roman" w:hAnsi="Times New Roman" w:cs="Times New Roman"/>
          <w:bCs/>
          <w:color w:val="5B9BD5" w:themeColor="accent1"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pi1.c:</w:t>
      </w:r>
      <w:r w:rsidR="001B0D43"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 </w:t>
      </w:r>
      <w:r w:rsidR="001B0D43" w:rsidRPr="00790059">
        <w:rPr>
          <w:rFonts w:ascii="Times New Roman" w:hAnsi="Times New Roman" w:cs="Times New Roman"/>
          <w:bCs/>
          <w:color w:val="5B9BD5" w:themeColor="accent1"/>
          <w:kern w:val="0"/>
          <w:sz w:val="24"/>
          <w:szCs w:val="24"/>
        </w:rPr>
        <w:t>dynamic</w:t>
      </w:r>
      <w:r w:rsidR="001B0D43" w:rsidRPr="00790059">
        <w:rPr>
          <w:rFonts w:ascii="Times New Roman" w:hAnsi="Times New Roman" w:cs="Times New Roman"/>
          <w:bCs/>
          <w:color w:val="5B9BD5" w:themeColor="accent1"/>
          <w:kern w:val="0"/>
          <w:sz w:val="24"/>
          <w:szCs w:val="24"/>
        </w:rPr>
        <w:t>为什么没有标红？而且时间特别长</w:t>
      </w:r>
    </w:p>
    <w:p w:rsidR="00733C75" w:rsidRPr="00790059" w:rsidRDefault="00733C75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One processor: </w:t>
      </w:r>
    </w:p>
    <w:p w:rsidR="00D028F0" w:rsidRPr="00790059" w:rsidRDefault="00733C75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Four processor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33C75" w:rsidRPr="00790059" w:rsidTr="00733C75"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 processor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 processor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8 processor</w:t>
            </w:r>
          </w:p>
        </w:tc>
      </w:tr>
      <w:tr w:rsidR="00733C75" w:rsidRPr="00790059" w:rsidTr="00733C75">
        <w:trPr>
          <w:trHeight w:val="200"/>
        </w:trPr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Static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3.6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bCs/>
                <w:kern w:val="0"/>
                <w:sz w:val="24"/>
                <w:szCs w:val="24"/>
              </w:rPr>
              <w:t>03.35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01.68</w:t>
            </w:r>
          </w:p>
        </w:tc>
      </w:tr>
      <w:tr w:rsidR="00733C75" w:rsidRPr="00790059" w:rsidTr="00733C75"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Dynamic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5.07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2:17.41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2:17.51</w:t>
            </w:r>
          </w:p>
        </w:tc>
      </w:tr>
    </w:tbl>
    <w:p w:rsidR="0062107E" w:rsidRPr="00790059" w:rsidRDefault="00EA4E5D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(c) </w:t>
      </w:r>
    </w:p>
    <w:p w:rsidR="00EA4E5D" w:rsidRPr="00790059" w:rsidRDefault="00EA4E5D" w:rsidP="00EA4E5D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One processor: </w:t>
      </w:r>
      <w:r w:rsidR="005470C8" w:rsidRPr="00790059">
        <w:rPr>
          <w:rFonts w:ascii="Times New Roman" w:hAnsi="Times New Roman" w:cs="Times New Roman"/>
          <w:sz w:val="24"/>
          <w:szCs w:val="24"/>
        </w:rPr>
        <w:t>03.70</w:t>
      </w:r>
    </w:p>
    <w:p w:rsidR="00EA4E5D" w:rsidRPr="00790059" w:rsidRDefault="00EA4E5D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Four processor: </w:t>
      </w:r>
      <w:r w:rsidR="005470C8" w:rsidRPr="00790059">
        <w:rPr>
          <w:rFonts w:ascii="Times New Roman" w:hAnsi="Times New Roman" w:cs="Times New Roman"/>
          <w:bCs/>
          <w:kern w:val="0"/>
          <w:sz w:val="24"/>
          <w:szCs w:val="24"/>
        </w:rPr>
        <w:t>00.87</w:t>
      </w:r>
    </w:p>
    <w:p w:rsidR="00EA4E5D" w:rsidRPr="00790059" w:rsidRDefault="00EA4E5D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Eight processor: 0</w:t>
      </w:r>
      <w:r w:rsidR="005470C8" w:rsidRPr="00790059">
        <w:rPr>
          <w:rFonts w:ascii="Times New Roman" w:hAnsi="Times New Roman" w:cs="Times New Roman"/>
          <w:bCs/>
          <w:kern w:val="0"/>
          <w:sz w:val="24"/>
          <w:szCs w:val="24"/>
        </w:rPr>
        <w:t>0.77</w:t>
      </w:r>
    </w:p>
    <w:p w:rsidR="00790059" w:rsidRPr="00790059" w:rsidRDefault="00D8072F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3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90059" w:rsidRPr="00790059" w:rsidTr="00BB047D"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 processor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 processor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8 processor</w:t>
            </w:r>
          </w:p>
        </w:tc>
      </w:tr>
      <w:tr w:rsidR="00790059" w:rsidRPr="00790059" w:rsidTr="00BB047D">
        <w:trPr>
          <w:trHeight w:val="200"/>
        </w:trPr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Explicit Construct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14416ms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bCs/>
                <w:kern w:val="0"/>
                <w:sz w:val="24"/>
                <w:szCs w:val="24"/>
              </w:rPr>
              <w:t>105046ms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82999.9ms</w:t>
            </w:r>
          </w:p>
        </w:tc>
      </w:tr>
      <w:tr w:rsidR="00790059" w:rsidRPr="00790059" w:rsidTr="00BB047D"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 xml:space="preserve">Implicit 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74216ms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20329ms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352678ms</w:t>
            </w:r>
          </w:p>
        </w:tc>
      </w:tr>
    </w:tbl>
    <w:p w:rsidR="0036269C" w:rsidRDefault="0036269C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</w:p>
    <w:p w:rsidR="00EA4E5D" w:rsidRPr="00EA4E5D" w:rsidRDefault="00EA4E5D">
      <w:pPr>
        <w:rPr>
          <w:rFonts w:ascii="Times New Roman" w:hAnsi="Times New Roman" w:cs="Times New Roman"/>
        </w:rPr>
      </w:pPr>
    </w:p>
    <w:sectPr w:rsidR="00EA4E5D" w:rsidRPr="00EA4E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6329"/>
    <w:rsid w:val="000002A9"/>
    <w:rsid w:val="00003064"/>
    <w:rsid w:val="00003C13"/>
    <w:rsid w:val="00007420"/>
    <w:rsid w:val="00012B98"/>
    <w:rsid w:val="00013AF9"/>
    <w:rsid w:val="00017B7E"/>
    <w:rsid w:val="000367F5"/>
    <w:rsid w:val="00040C13"/>
    <w:rsid w:val="0004244E"/>
    <w:rsid w:val="000437AA"/>
    <w:rsid w:val="00043FE7"/>
    <w:rsid w:val="00047FEB"/>
    <w:rsid w:val="00050287"/>
    <w:rsid w:val="00052552"/>
    <w:rsid w:val="0005729D"/>
    <w:rsid w:val="0006243E"/>
    <w:rsid w:val="0006287B"/>
    <w:rsid w:val="000629F2"/>
    <w:rsid w:val="00063909"/>
    <w:rsid w:val="00065FBF"/>
    <w:rsid w:val="00072D27"/>
    <w:rsid w:val="00081390"/>
    <w:rsid w:val="000818BE"/>
    <w:rsid w:val="000905F2"/>
    <w:rsid w:val="000916F0"/>
    <w:rsid w:val="00094700"/>
    <w:rsid w:val="00096A33"/>
    <w:rsid w:val="00097852"/>
    <w:rsid w:val="000A1352"/>
    <w:rsid w:val="000A2431"/>
    <w:rsid w:val="000A2DE7"/>
    <w:rsid w:val="000B40E4"/>
    <w:rsid w:val="000B5327"/>
    <w:rsid w:val="000B5888"/>
    <w:rsid w:val="000C07A0"/>
    <w:rsid w:val="000C30C7"/>
    <w:rsid w:val="000C5622"/>
    <w:rsid w:val="000D2272"/>
    <w:rsid w:val="000D7B9E"/>
    <w:rsid w:val="000E11E6"/>
    <w:rsid w:val="000E335D"/>
    <w:rsid w:val="000E631D"/>
    <w:rsid w:val="000F29B6"/>
    <w:rsid w:val="000F2F03"/>
    <w:rsid w:val="000F4E34"/>
    <w:rsid w:val="000F6649"/>
    <w:rsid w:val="000F7C36"/>
    <w:rsid w:val="00100A7E"/>
    <w:rsid w:val="001016B4"/>
    <w:rsid w:val="001027A9"/>
    <w:rsid w:val="001029E9"/>
    <w:rsid w:val="00106AB5"/>
    <w:rsid w:val="001126FB"/>
    <w:rsid w:val="00112B0A"/>
    <w:rsid w:val="0011463D"/>
    <w:rsid w:val="0011478D"/>
    <w:rsid w:val="0013228E"/>
    <w:rsid w:val="00134AB3"/>
    <w:rsid w:val="00134FD3"/>
    <w:rsid w:val="001351C9"/>
    <w:rsid w:val="00135FD6"/>
    <w:rsid w:val="001415A3"/>
    <w:rsid w:val="00141648"/>
    <w:rsid w:val="00141EF9"/>
    <w:rsid w:val="001437E9"/>
    <w:rsid w:val="00144B66"/>
    <w:rsid w:val="00145210"/>
    <w:rsid w:val="00145C07"/>
    <w:rsid w:val="0015074A"/>
    <w:rsid w:val="00151A99"/>
    <w:rsid w:val="00154325"/>
    <w:rsid w:val="00156A8B"/>
    <w:rsid w:val="00161501"/>
    <w:rsid w:val="001662A3"/>
    <w:rsid w:val="0016665F"/>
    <w:rsid w:val="00166E77"/>
    <w:rsid w:val="00172A53"/>
    <w:rsid w:val="00173E7A"/>
    <w:rsid w:val="0017524D"/>
    <w:rsid w:val="00180B6C"/>
    <w:rsid w:val="00182FD0"/>
    <w:rsid w:val="00183A54"/>
    <w:rsid w:val="00190271"/>
    <w:rsid w:val="0019053C"/>
    <w:rsid w:val="001949D2"/>
    <w:rsid w:val="00194C83"/>
    <w:rsid w:val="00194E0C"/>
    <w:rsid w:val="001950FB"/>
    <w:rsid w:val="001A2B0D"/>
    <w:rsid w:val="001A74EA"/>
    <w:rsid w:val="001B0D43"/>
    <w:rsid w:val="001B1AC1"/>
    <w:rsid w:val="001B2FAD"/>
    <w:rsid w:val="001C0A6E"/>
    <w:rsid w:val="001C632B"/>
    <w:rsid w:val="001C76D7"/>
    <w:rsid w:val="001D1162"/>
    <w:rsid w:val="001D5B05"/>
    <w:rsid w:val="001E0663"/>
    <w:rsid w:val="001E29A4"/>
    <w:rsid w:val="001E65EB"/>
    <w:rsid w:val="001F0329"/>
    <w:rsid w:val="001F0AE3"/>
    <w:rsid w:val="001F6F96"/>
    <w:rsid w:val="001F7241"/>
    <w:rsid w:val="00205C67"/>
    <w:rsid w:val="00206D78"/>
    <w:rsid w:val="00220C96"/>
    <w:rsid w:val="00226817"/>
    <w:rsid w:val="002269F5"/>
    <w:rsid w:val="002328B3"/>
    <w:rsid w:val="00232E9E"/>
    <w:rsid w:val="00233DA0"/>
    <w:rsid w:val="002367D0"/>
    <w:rsid w:val="002402F5"/>
    <w:rsid w:val="002422D5"/>
    <w:rsid w:val="00243BA7"/>
    <w:rsid w:val="00246D5D"/>
    <w:rsid w:val="002474CE"/>
    <w:rsid w:val="00250431"/>
    <w:rsid w:val="00255DCE"/>
    <w:rsid w:val="00257ECB"/>
    <w:rsid w:val="00262FC3"/>
    <w:rsid w:val="00266CA5"/>
    <w:rsid w:val="00267B1D"/>
    <w:rsid w:val="00270B38"/>
    <w:rsid w:val="0027182F"/>
    <w:rsid w:val="00272594"/>
    <w:rsid w:val="002746CD"/>
    <w:rsid w:val="002774AF"/>
    <w:rsid w:val="0028230A"/>
    <w:rsid w:val="00283DD8"/>
    <w:rsid w:val="00286383"/>
    <w:rsid w:val="00287602"/>
    <w:rsid w:val="00292205"/>
    <w:rsid w:val="00292A78"/>
    <w:rsid w:val="002930FE"/>
    <w:rsid w:val="002A2296"/>
    <w:rsid w:val="002A4A46"/>
    <w:rsid w:val="002A53EC"/>
    <w:rsid w:val="002B4A9D"/>
    <w:rsid w:val="002B5A7D"/>
    <w:rsid w:val="002B67EE"/>
    <w:rsid w:val="002B7002"/>
    <w:rsid w:val="002C3762"/>
    <w:rsid w:val="002C56B0"/>
    <w:rsid w:val="002C7824"/>
    <w:rsid w:val="002D42DE"/>
    <w:rsid w:val="002D4B7D"/>
    <w:rsid w:val="002D5081"/>
    <w:rsid w:val="002D6F34"/>
    <w:rsid w:val="002E0172"/>
    <w:rsid w:val="002E5C61"/>
    <w:rsid w:val="002F04C1"/>
    <w:rsid w:val="002F39AB"/>
    <w:rsid w:val="002F4526"/>
    <w:rsid w:val="002F6364"/>
    <w:rsid w:val="002F72AF"/>
    <w:rsid w:val="0030623A"/>
    <w:rsid w:val="0030671E"/>
    <w:rsid w:val="00306DB5"/>
    <w:rsid w:val="00310497"/>
    <w:rsid w:val="00310F2C"/>
    <w:rsid w:val="003126CB"/>
    <w:rsid w:val="0031657E"/>
    <w:rsid w:val="0031739B"/>
    <w:rsid w:val="00320C54"/>
    <w:rsid w:val="003243B0"/>
    <w:rsid w:val="00325282"/>
    <w:rsid w:val="00326A4B"/>
    <w:rsid w:val="00331FC6"/>
    <w:rsid w:val="00334D24"/>
    <w:rsid w:val="00341F2F"/>
    <w:rsid w:val="003449BD"/>
    <w:rsid w:val="003515CE"/>
    <w:rsid w:val="00352F1D"/>
    <w:rsid w:val="00355518"/>
    <w:rsid w:val="003560AD"/>
    <w:rsid w:val="00357540"/>
    <w:rsid w:val="00360B63"/>
    <w:rsid w:val="0036269C"/>
    <w:rsid w:val="00364989"/>
    <w:rsid w:val="003663B4"/>
    <w:rsid w:val="003672E6"/>
    <w:rsid w:val="0036739B"/>
    <w:rsid w:val="00372FE0"/>
    <w:rsid w:val="0038209A"/>
    <w:rsid w:val="00382DFD"/>
    <w:rsid w:val="00387EFA"/>
    <w:rsid w:val="00395A17"/>
    <w:rsid w:val="003963B2"/>
    <w:rsid w:val="003A0986"/>
    <w:rsid w:val="003A7C14"/>
    <w:rsid w:val="003B1041"/>
    <w:rsid w:val="003B3403"/>
    <w:rsid w:val="003B41D1"/>
    <w:rsid w:val="003B5621"/>
    <w:rsid w:val="003C000E"/>
    <w:rsid w:val="003C142A"/>
    <w:rsid w:val="003C3C6E"/>
    <w:rsid w:val="003C6024"/>
    <w:rsid w:val="003C64D6"/>
    <w:rsid w:val="003D1FA3"/>
    <w:rsid w:val="003D6352"/>
    <w:rsid w:val="003E2662"/>
    <w:rsid w:val="00400BED"/>
    <w:rsid w:val="00401159"/>
    <w:rsid w:val="004022F1"/>
    <w:rsid w:val="004100FF"/>
    <w:rsid w:val="00410EDD"/>
    <w:rsid w:val="00414966"/>
    <w:rsid w:val="00414C53"/>
    <w:rsid w:val="004169EB"/>
    <w:rsid w:val="00423899"/>
    <w:rsid w:val="00424D59"/>
    <w:rsid w:val="00424FF8"/>
    <w:rsid w:val="0043358C"/>
    <w:rsid w:val="004353A4"/>
    <w:rsid w:val="004405DD"/>
    <w:rsid w:val="00441140"/>
    <w:rsid w:val="00441156"/>
    <w:rsid w:val="00442E5F"/>
    <w:rsid w:val="004448FA"/>
    <w:rsid w:val="00450067"/>
    <w:rsid w:val="00451D72"/>
    <w:rsid w:val="0045445D"/>
    <w:rsid w:val="00455237"/>
    <w:rsid w:val="00455EDD"/>
    <w:rsid w:val="0045770A"/>
    <w:rsid w:val="0046078D"/>
    <w:rsid w:val="0046554D"/>
    <w:rsid w:val="00465587"/>
    <w:rsid w:val="00470563"/>
    <w:rsid w:val="004774CF"/>
    <w:rsid w:val="00477D74"/>
    <w:rsid w:val="004807B8"/>
    <w:rsid w:val="00482AF1"/>
    <w:rsid w:val="0048456B"/>
    <w:rsid w:val="00486682"/>
    <w:rsid w:val="004A09C9"/>
    <w:rsid w:val="004A5343"/>
    <w:rsid w:val="004A5A50"/>
    <w:rsid w:val="004A686A"/>
    <w:rsid w:val="004A787A"/>
    <w:rsid w:val="004B2DF0"/>
    <w:rsid w:val="004B5326"/>
    <w:rsid w:val="004B5EF3"/>
    <w:rsid w:val="004C1FCC"/>
    <w:rsid w:val="004C5424"/>
    <w:rsid w:val="004C5530"/>
    <w:rsid w:val="004D0744"/>
    <w:rsid w:val="004D1764"/>
    <w:rsid w:val="004D2F46"/>
    <w:rsid w:val="004D5D36"/>
    <w:rsid w:val="004E0F45"/>
    <w:rsid w:val="004E11C8"/>
    <w:rsid w:val="004E51F5"/>
    <w:rsid w:val="004F674C"/>
    <w:rsid w:val="00500030"/>
    <w:rsid w:val="005051BC"/>
    <w:rsid w:val="005156E9"/>
    <w:rsid w:val="00521E0D"/>
    <w:rsid w:val="00525469"/>
    <w:rsid w:val="00525DE1"/>
    <w:rsid w:val="0053292B"/>
    <w:rsid w:val="0053446D"/>
    <w:rsid w:val="0053656F"/>
    <w:rsid w:val="00536FF4"/>
    <w:rsid w:val="005411F7"/>
    <w:rsid w:val="00541247"/>
    <w:rsid w:val="0054359B"/>
    <w:rsid w:val="005441B1"/>
    <w:rsid w:val="0054426A"/>
    <w:rsid w:val="005470C8"/>
    <w:rsid w:val="005521CF"/>
    <w:rsid w:val="00554932"/>
    <w:rsid w:val="00557254"/>
    <w:rsid w:val="005619D3"/>
    <w:rsid w:val="00562F7F"/>
    <w:rsid w:val="00572D18"/>
    <w:rsid w:val="00573918"/>
    <w:rsid w:val="00573DC6"/>
    <w:rsid w:val="00581B59"/>
    <w:rsid w:val="00584D75"/>
    <w:rsid w:val="00590F85"/>
    <w:rsid w:val="00592BAF"/>
    <w:rsid w:val="005A02E5"/>
    <w:rsid w:val="005B09F0"/>
    <w:rsid w:val="005B1D69"/>
    <w:rsid w:val="005B1E86"/>
    <w:rsid w:val="005B1E90"/>
    <w:rsid w:val="005B20F3"/>
    <w:rsid w:val="005B3D2A"/>
    <w:rsid w:val="005B72D5"/>
    <w:rsid w:val="005C4919"/>
    <w:rsid w:val="005C4CEB"/>
    <w:rsid w:val="005C58B1"/>
    <w:rsid w:val="005D10E3"/>
    <w:rsid w:val="005E2A82"/>
    <w:rsid w:val="005E503F"/>
    <w:rsid w:val="005E70BB"/>
    <w:rsid w:val="006010B6"/>
    <w:rsid w:val="00602FAC"/>
    <w:rsid w:val="006110A3"/>
    <w:rsid w:val="00616375"/>
    <w:rsid w:val="006208B4"/>
    <w:rsid w:val="0062107E"/>
    <w:rsid w:val="0062164D"/>
    <w:rsid w:val="0062495A"/>
    <w:rsid w:val="006270A6"/>
    <w:rsid w:val="006302BF"/>
    <w:rsid w:val="0063393D"/>
    <w:rsid w:val="00644981"/>
    <w:rsid w:val="0064741F"/>
    <w:rsid w:val="0064764C"/>
    <w:rsid w:val="006531A3"/>
    <w:rsid w:val="00665D2F"/>
    <w:rsid w:val="006663FD"/>
    <w:rsid w:val="00667FC8"/>
    <w:rsid w:val="00676695"/>
    <w:rsid w:val="0068584A"/>
    <w:rsid w:val="00690C9C"/>
    <w:rsid w:val="00692C4F"/>
    <w:rsid w:val="00692E21"/>
    <w:rsid w:val="0069399B"/>
    <w:rsid w:val="006947C2"/>
    <w:rsid w:val="006A1A07"/>
    <w:rsid w:val="006A5705"/>
    <w:rsid w:val="006A71BB"/>
    <w:rsid w:val="006B07D8"/>
    <w:rsid w:val="006B37EC"/>
    <w:rsid w:val="006C4017"/>
    <w:rsid w:val="006C5359"/>
    <w:rsid w:val="006C57C1"/>
    <w:rsid w:val="006C5EA3"/>
    <w:rsid w:val="006C6E29"/>
    <w:rsid w:val="006E49A1"/>
    <w:rsid w:val="006E5752"/>
    <w:rsid w:val="006E59B5"/>
    <w:rsid w:val="006E6670"/>
    <w:rsid w:val="006F024E"/>
    <w:rsid w:val="006F4944"/>
    <w:rsid w:val="006F7417"/>
    <w:rsid w:val="006F78C6"/>
    <w:rsid w:val="00703569"/>
    <w:rsid w:val="00710527"/>
    <w:rsid w:val="0071390F"/>
    <w:rsid w:val="0071399D"/>
    <w:rsid w:val="00714440"/>
    <w:rsid w:val="0071546A"/>
    <w:rsid w:val="007158FF"/>
    <w:rsid w:val="00716818"/>
    <w:rsid w:val="0071721F"/>
    <w:rsid w:val="0072624A"/>
    <w:rsid w:val="00730FF5"/>
    <w:rsid w:val="00733B19"/>
    <w:rsid w:val="00733BDC"/>
    <w:rsid w:val="00733C75"/>
    <w:rsid w:val="00735F4C"/>
    <w:rsid w:val="00741B00"/>
    <w:rsid w:val="007427EA"/>
    <w:rsid w:val="007468F8"/>
    <w:rsid w:val="00754251"/>
    <w:rsid w:val="00755530"/>
    <w:rsid w:val="007560C5"/>
    <w:rsid w:val="007564AD"/>
    <w:rsid w:val="007634CD"/>
    <w:rsid w:val="007637A7"/>
    <w:rsid w:val="007667F7"/>
    <w:rsid w:val="00770454"/>
    <w:rsid w:val="0077402C"/>
    <w:rsid w:val="00774C56"/>
    <w:rsid w:val="00782383"/>
    <w:rsid w:val="00782394"/>
    <w:rsid w:val="00783198"/>
    <w:rsid w:val="00790059"/>
    <w:rsid w:val="007934B6"/>
    <w:rsid w:val="0079517B"/>
    <w:rsid w:val="0079671D"/>
    <w:rsid w:val="007A0178"/>
    <w:rsid w:val="007A3D1E"/>
    <w:rsid w:val="007A41A5"/>
    <w:rsid w:val="007A6C96"/>
    <w:rsid w:val="007A77BA"/>
    <w:rsid w:val="007A7B48"/>
    <w:rsid w:val="007B41A4"/>
    <w:rsid w:val="007B5254"/>
    <w:rsid w:val="007B586C"/>
    <w:rsid w:val="007B7513"/>
    <w:rsid w:val="007C0004"/>
    <w:rsid w:val="007C2D67"/>
    <w:rsid w:val="007C353F"/>
    <w:rsid w:val="007C4612"/>
    <w:rsid w:val="007C5199"/>
    <w:rsid w:val="007C5F30"/>
    <w:rsid w:val="007C6520"/>
    <w:rsid w:val="007D1752"/>
    <w:rsid w:val="007D6BD6"/>
    <w:rsid w:val="007E2830"/>
    <w:rsid w:val="007F0164"/>
    <w:rsid w:val="007F1BDC"/>
    <w:rsid w:val="007F282C"/>
    <w:rsid w:val="007F4913"/>
    <w:rsid w:val="007F4997"/>
    <w:rsid w:val="007F4F7C"/>
    <w:rsid w:val="008046A4"/>
    <w:rsid w:val="00805208"/>
    <w:rsid w:val="00811A08"/>
    <w:rsid w:val="00813530"/>
    <w:rsid w:val="008158C5"/>
    <w:rsid w:val="00817F14"/>
    <w:rsid w:val="0082328D"/>
    <w:rsid w:val="00824588"/>
    <w:rsid w:val="00834B40"/>
    <w:rsid w:val="0084382A"/>
    <w:rsid w:val="00843F76"/>
    <w:rsid w:val="00844365"/>
    <w:rsid w:val="00845951"/>
    <w:rsid w:val="008516A0"/>
    <w:rsid w:val="0085300E"/>
    <w:rsid w:val="00855DEE"/>
    <w:rsid w:val="00861D68"/>
    <w:rsid w:val="0086200B"/>
    <w:rsid w:val="008702C3"/>
    <w:rsid w:val="00873CA2"/>
    <w:rsid w:val="00874907"/>
    <w:rsid w:val="008772F0"/>
    <w:rsid w:val="00890AE2"/>
    <w:rsid w:val="0089208B"/>
    <w:rsid w:val="00892955"/>
    <w:rsid w:val="008951F3"/>
    <w:rsid w:val="008953E6"/>
    <w:rsid w:val="00897AC2"/>
    <w:rsid w:val="00897B30"/>
    <w:rsid w:val="008A17F3"/>
    <w:rsid w:val="008A3950"/>
    <w:rsid w:val="008A6A19"/>
    <w:rsid w:val="008B02A9"/>
    <w:rsid w:val="008B09AE"/>
    <w:rsid w:val="008C0560"/>
    <w:rsid w:val="008C0E90"/>
    <w:rsid w:val="008C51A0"/>
    <w:rsid w:val="008D190B"/>
    <w:rsid w:val="008D73F8"/>
    <w:rsid w:val="008D7888"/>
    <w:rsid w:val="008E1186"/>
    <w:rsid w:val="008E1232"/>
    <w:rsid w:val="008E3972"/>
    <w:rsid w:val="008E710E"/>
    <w:rsid w:val="008F3409"/>
    <w:rsid w:val="008F342E"/>
    <w:rsid w:val="008F50C0"/>
    <w:rsid w:val="00900008"/>
    <w:rsid w:val="009003E0"/>
    <w:rsid w:val="00905E52"/>
    <w:rsid w:val="0091287E"/>
    <w:rsid w:val="009158EE"/>
    <w:rsid w:val="00921AA1"/>
    <w:rsid w:val="0092523C"/>
    <w:rsid w:val="00925467"/>
    <w:rsid w:val="00927917"/>
    <w:rsid w:val="009324CD"/>
    <w:rsid w:val="00935D58"/>
    <w:rsid w:val="009363F2"/>
    <w:rsid w:val="00941176"/>
    <w:rsid w:val="009425BE"/>
    <w:rsid w:val="009436B7"/>
    <w:rsid w:val="00945405"/>
    <w:rsid w:val="00950C4F"/>
    <w:rsid w:val="00961358"/>
    <w:rsid w:val="0096194A"/>
    <w:rsid w:val="00962B0D"/>
    <w:rsid w:val="00965850"/>
    <w:rsid w:val="00966D03"/>
    <w:rsid w:val="00967399"/>
    <w:rsid w:val="009678E7"/>
    <w:rsid w:val="00970D95"/>
    <w:rsid w:val="00971E19"/>
    <w:rsid w:val="0097618D"/>
    <w:rsid w:val="00977E04"/>
    <w:rsid w:val="00980634"/>
    <w:rsid w:val="009807CD"/>
    <w:rsid w:val="00981508"/>
    <w:rsid w:val="00987516"/>
    <w:rsid w:val="00987F32"/>
    <w:rsid w:val="009964F5"/>
    <w:rsid w:val="00997676"/>
    <w:rsid w:val="00997844"/>
    <w:rsid w:val="009A28D0"/>
    <w:rsid w:val="009B4F86"/>
    <w:rsid w:val="009B5996"/>
    <w:rsid w:val="009B7133"/>
    <w:rsid w:val="009B7D3F"/>
    <w:rsid w:val="009C1F22"/>
    <w:rsid w:val="009C2C97"/>
    <w:rsid w:val="009C3178"/>
    <w:rsid w:val="009C4442"/>
    <w:rsid w:val="009C5B63"/>
    <w:rsid w:val="009C6446"/>
    <w:rsid w:val="009D140B"/>
    <w:rsid w:val="009D184C"/>
    <w:rsid w:val="009D4AE8"/>
    <w:rsid w:val="009D4B95"/>
    <w:rsid w:val="009D65FF"/>
    <w:rsid w:val="009E65BF"/>
    <w:rsid w:val="009F3E3B"/>
    <w:rsid w:val="009F4555"/>
    <w:rsid w:val="00A00B7D"/>
    <w:rsid w:val="00A02779"/>
    <w:rsid w:val="00A02B60"/>
    <w:rsid w:val="00A03151"/>
    <w:rsid w:val="00A060BD"/>
    <w:rsid w:val="00A115F4"/>
    <w:rsid w:val="00A1309A"/>
    <w:rsid w:val="00A20E50"/>
    <w:rsid w:val="00A250F7"/>
    <w:rsid w:val="00A2521D"/>
    <w:rsid w:val="00A2611D"/>
    <w:rsid w:val="00A26D35"/>
    <w:rsid w:val="00A310D0"/>
    <w:rsid w:val="00A31303"/>
    <w:rsid w:val="00A328D9"/>
    <w:rsid w:val="00A35BB6"/>
    <w:rsid w:val="00A372F0"/>
    <w:rsid w:val="00A40C48"/>
    <w:rsid w:val="00A4167C"/>
    <w:rsid w:val="00A440BB"/>
    <w:rsid w:val="00A44D0E"/>
    <w:rsid w:val="00A46748"/>
    <w:rsid w:val="00A514A5"/>
    <w:rsid w:val="00A52D81"/>
    <w:rsid w:val="00A52F66"/>
    <w:rsid w:val="00A53F17"/>
    <w:rsid w:val="00A5513C"/>
    <w:rsid w:val="00A5566E"/>
    <w:rsid w:val="00A5711C"/>
    <w:rsid w:val="00A577DB"/>
    <w:rsid w:val="00A6077A"/>
    <w:rsid w:val="00A63D20"/>
    <w:rsid w:val="00A65DB7"/>
    <w:rsid w:val="00A672BA"/>
    <w:rsid w:val="00A7783F"/>
    <w:rsid w:val="00A7797B"/>
    <w:rsid w:val="00A8079E"/>
    <w:rsid w:val="00A82EC4"/>
    <w:rsid w:val="00A839A5"/>
    <w:rsid w:val="00A8463C"/>
    <w:rsid w:val="00A93329"/>
    <w:rsid w:val="00A951FE"/>
    <w:rsid w:val="00A96D8A"/>
    <w:rsid w:val="00AA05B2"/>
    <w:rsid w:val="00AA2163"/>
    <w:rsid w:val="00AA4411"/>
    <w:rsid w:val="00AA5357"/>
    <w:rsid w:val="00AB20D1"/>
    <w:rsid w:val="00AB418A"/>
    <w:rsid w:val="00AB659E"/>
    <w:rsid w:val="00AC0BC4"/>
    <w:rsid w:val="00AC5174"/>
    <w:rsid w:val="00AC68DE"/>
    <w:rsid w:val="00AD745C"/>
    <w:rsid w:val="00AE0202"/>
    <w:rsid w:val="00AE18D0"/>
    <w:rsid w:val="00AE4FB6"/>
    <w:rsid w:val="00AE71BD"/>
    <w:rsid w:val="00AF1372"/>
    <w:rsid w:val="00AF2207"/>
    <w:rsid w:val="00AF5D5D"/>
    <w:rsid w:val="00B00FF9"/>
    <w:rsid w:val="00B040AF"/>
    <w:rsid w:val="00B1425A"/>
    <w:rsid w:val="00B14570"/>
    <w:rsid w:val="00B33215"/>
    <w:rsid w:val="00B335AF"/>
    <w:rsid w:val="00B33B15"/>
    <w:rsid w:val="00B37085"/>
    <w:rsid w:val="00B40AFD"/>
    <w:rsid w:val="00B4138B"/>
    <w:rsid w:val="00B415F1"/>
    <w:rsid w:val="00B41EDA"/>
    <w:rsid w:val="00B43C68"/>
    <w:rsid w:val="00B478E6"/>
    <w:rsid w:val="00B505CF"/>
    <w:rsid w:val="00B50F8F"/>
    <w:rsid w:val="00B5225F"/>
    <w:rsid w:val="00B535F6"/>
    <w:rsid w:val="00B53A06"/>
    <w:rsid w:val="00B54FA0"/>
    <w:rsid w:val="00B5641B"/>
    <w:rsid w:val="00B56B64"/>
    <w:rsid w:val="00B57433"/>
    <w:rsid w:val="00B617F5"/>
    <w:rsid w:val="00B65325"/>
    <w:rsid w:val="00B6534A"/>
    <w:rsid w:val="00B66F26"/>
    <w:rsid w:val="00B67503"/>
    <w:rsid w:val="00B70181"/>
    <w:rsid w:val="00B706A1"/>
    <w:rsid w:val="00B70868"/>
    <w:rsid w:val="00B75A2E"/>
    <w:rsid w:val="00B75EFD"/>
    <w:rsid w:val="00B82FD7"/>
    <w:rsid w:val="00B852AD"/>
    <w:rsid w:val="00B87032"/>
    <w:rsid w:val="00B91776"/>
    <w:rsid w:val="00B96DAE"/>
    <w:rsid w:val="00BA28DA"/>
    <w:rsid w:val="00BA34E2"/>
    <w:rsid w:val="00BA52FF"/>
    <w:rsid w:val="00BA60EE"/>
    <w:rsid w:val="00BC0F1D"/>
    <w:rsid w:val="00BC6201"/>
    <w:rsid w:val="00BD488B"/>
    <w:rsid w:val="00BD62DB"/>
    <w:rsid w:val="00BD6428"/>
    <w:rsid w:val="00BE1304"/>
    <w:rsid w:val="00BF230D"/>
    <w:rsid w:val="00BF5E40"/>
    <w:rsid w:val="00C11E1C"/>
    <w:rsid w:val="00C14F3B"/>
    <w:rsid w:val="00C216DD"/>
    <w:rsid w:val="00C22DAA"/>
    <w:rsid w:val="00C234CA"/>
    <w:rsid w:val="00C23B72"/>
    <w:rsid w:val="00C23F05"/>
    <w:rsid w:val="00C27687"/>
    <w:rsid w:val="00C30454"/>
    <w:rsid w:val="00C30573"/>
    <w:rsid w:val="00C30C24"/>
    <w:rsid w:val="00C3184C"/>
    <w:rsid w:val="00C346FF"/>
    <w:rsid w:val="00C363F6"/>
    <w:rsid w:val="00C36865"/>
    <w:rsid w:val="00C404FC"/>
    <w:rsid w:val="00C40729"/>
    <w:rsid w:val="00C4152A"/>
    <w:rsid w:val="00C41A13"/>
    <w:rsid w:val="00C41EE8"/>
    <w:rsid w:val="00C43481"/>
    <w:rsid w:val="00C45495"/>
    <w:rsid w:val="00C502BA"/>
    <w:rsid w:val="00C514F9"/>
    <w:rsid w:val="00C53F4E"/>
    <w:rsid w:val="00C55931"/>
    <w:rsid w:val="00C57D64"/>
    <w:rsid w:val="00C638D8"/>
    <w:rsid w:val="00C660EB"/>
    <w:rsid w:val="00C75192"/>
    <w:rsid w:val="00C76029"/>
    <w:rsid w:val="00C77EA6"/>
    <w:rsid w:val="00C85D23"/>
    <w:rsid w:val="00C862F6"/>
    <w:rsid w:val="00C914E6"/>
    <w:rsid w:val="00C97698"/>
    <w:rsid w:val="00CA20A1"/>
    <w:rsid w:val="00CA73EB"/>
    <w:rsid w:val="00CB27BC"/>
    <w:rsid w:val="00CB3222"/>
    <w:rsid w:val="00CB4746"/>
    <w:rsid w:val="00CB7A73"/>
    <w:rsid w:val="00CC05CA"/>
    <w:rsid w:val="00CC6D7C"/>
    <w:rsid w:val="00CD36B2"/>
    <w:rsid w:val="00CD54F8"/>
    <w:rsid w:val="00CD783D"/>
    <w:rsid w:val="00CE0D8F"/>
    <w:rsid w:val="00CE0FD6"/>
    <w:rsid w:val="00CE101F"/>
    <w:rsid w:val="00CE4791"/>
    <w:rsid w:val="00CE5EB6"/>
    <w:rsid w:val="00CF07DC"/>
    <w:rsid w:val="00CF50F4"/>
    <w:rsid w:val="00CF5795"/>
    <w:rsid w:val="00CF608B"/>
    <w:rsid w:val="00CF6CF6"/>
    <w:rsid w:val="00D01AB6"/>
    <w:rsid w:val="00D028F0"/>
    <w:rsid w:val="00D04B67"/>
    <w:rsid w:val="00D05347"/>
    <w:rsid w:val="00D105A6"/>
    <w:rsid w:val="00D12460"/>
    <w:rsid w:val="00D1418E"/>
    <w:rsid w:val="00D143B1"/>
    <w:rsid w:val="00D16165"/>
    <w:rsid w:val="00D16F5F"/>
    <w:rsid w:val="00D22AE7"/>
    <w:rsid w:val="00D25495"/>
    <w:rsid w:val="00D32309"/>
    <w:rsid w:val="00D35016"/>
    <w:rsid w:val="00D35C0D"/>
    <w:rsid w:val="00D36222"/>
    <w:rsid w:val="00D36EEA"/>
    <w:rsid w:val="00D41DA5"/>
    <w:rsid w:val="00D4574C"/>
    <w:rsid w:val="00D45777"/>
    <w:rsid w:val="00D50F1E"/>
    <w:rsid w:val="00D571B3"/>
    <w:rsid w:val="00D57AFB"/>
    <w:rsid w:val="00D57DE8"/>
    <w:rsid w:val="00D624F2"/>
    <w:rsid w:val="00D62B28"/>
    <w:rsid w:val="00D6551B"/>
    <w:rsid w:val="00D71110"/>
    <w:rsid w:val="00D80584"/>
    <w:rsid w:val="00D8072F"/>
    <w:rsid w:val="00D8188B"/>
    <w:rsid w:val="00D82D56"/>
    <w:rsid w:val="00D90BD4"/>
    <w:rsid w:val="00D9100B"/>
    <w:rsid w:val="00D9476D"/>
    <w:rsid w:val="00D972C6"/>
    <w:rsid w:val="00D97BF6"/>
    <w:rsid w:val="00D97D0A"/>
    <w:rsid w:val="00DA1648"/>
    <w:rsid w:val="00DA17B5"/>
    <w:rsid w:val="00DA3394"/>
    <w:rsid w:val="00DA4CCA"/>
    <w:rsid w:val="00DA7BEC"/>
    <w:rsid w:val="00DB1AAF"/>
    <w:rsid w:val="00DB769B"/>
    <w:rsid w:val="00DB7F8C"/>
    <w:rsid w:val="00DC0202"/>
    <w:rsid w:val="00DC2D96"/>
    <w:rsid w:val="00DD0684"/>
    <w:rsid w:val="00DD3271"/>
    <w:rsid w:val="00DD3480"/>
    <w:rsid w:val="00DD3652"/>
    <w:rsid w:val="00DD3C9C"/>
    <w:rsid w:val="00DD56BD"/>
    <w:rsid w:val="00DD6C5E"/>
    <w:rsid w:val="00DD7013"/>
    <w:rsid w:val="00DE16E0"/>
    <w:rsid w:val="00DE17C2"/>
    <w:rsid w:val="00DE42ED"/>
    <w:rsid w:val="00DF0C8A"/>
    <w:rsid w:val="00DF4069"/>
    <w:rsid w:val="00DF68C6"/>
    <w:rsid w:val="00E04877"/>
    <w:rsid w:val="00E13842"/>
    <w:rsid w:val="00E15385"/>
    <w:rsid w:val="00E176DD"/>
    <w:rsid w:val="00E30EDE"/>
    <w:rsid w:val="00E32A3F"/>
    <w:rsid w:val="00E34496"/>
    <w:rsid w:val="00E37E7D"/>
    <w:rsid w:val="00E42AE5"/>
    <w:rsid w:val="00E442EF"/>
    <w:rsid w:val="00E5087B"/>
    <w:rsid w:val="00E50919"/>
    <w:rsid w:val="00E50D36"/>
    <w:rsid w:val="00E52169"/>
    <w:rsid w:val="00E55CF4"/>
    <w:rsid w:val="00E6025C"/>
    <w:rsid w:val="00E65282"/>
    <w:rsid w:val="00E674E1"/>
    <w:rsid w:val="00E704D7"/>
    <w:rsid w:val="00E70CC9"/>
    <w:rsid w:val="00E71376"/>
    <w:rsid w:val="00E74C44"/>
    <w:rsid w:val="00E7500D"/>
    <w:rsid w:val="00E7545A"/>
    <w:rsid w:val="00E75DB9"/>
    <w:rsid w:val="00E762D9"/>
    <w:rsid w:val="00E80ACE"/>
    <w:rsid w:val="00E8231B"/>
    <w:rsid w:val="00E848CE"/>
    <w:rsid w:val="00E85658"/>
    <w:rsid w:val="00E903D8"/>
    <w:rsid w:val="00E91E2A"/>
    <w:rsid w:val="00E9570B"/>
    <w:rsid w:val="00E95F81"/>
    <w:rsid w:val="00EA00AB"/>
    <w:rsid w:val="00EA1705"/>
    <w:rsid w:val="00EA1969"/>
    <w:rsid w:val="00EA4E5D"/>
    <w:rsid w:val="00EB222C"/>
    <w:rsid w:val="00EC381C"/>
    <w:rsid w:val="00EC3C86"/>
    <w:rsid w:val="00EC760B"/>
    <w:rsid w:val="00ED3C32"/>
    <w:rsid w:val="00ED3C3F"/>
    <w:rsid w:val="00ED46EB"/>
    <w:rsid w:val="00ED6899"/>
    <w:rsid w:val="00ED6EA3"/>
    <w:rsid w:val="00EE0407"/>
    <w:rsid w:val="00EE4489"/>
    <w:rsid w:val="00EE6CD4"/>
    <w:rsid w:val="00EF16BF"/>
    <w:rsid w:val="00EF2BED"/>
    <w:rsid w:val="00F131DE"/>
    <w:rsid w:val="00F26CF9"/>
    <w:rsid w:val="00F26F3C"/>
    <w:rsid w:val="00F36B9B"/>
    <w:rsid w:val="00F40AF1"/>
    <w:rsid w:val="00F43C75"/>
    <w:rsid w:val="00F44628"/>
    <w:rsid w:val="00F447CE"/>
    <w:rsid w:val="00F45C31"/>
    <w:rsid w:val="00F513EF"/>
    <w:rsid w:val="00F6288A"/>
    <w:rsid w:val="00F703B6"/>
    <w:rsid w:val="00F72171"/>
    <w:rsid w:val="00F73463"/>
    <w:rsid w:val="00F7730E"/>
    <w:rsid w:val="00F82E15"/>
    <w:rsid w:val="00F84118"/>
    <w:rsid w:val="00F8579E"/>
    <w:rsid w:val="00F8703F"/>
    <w:rsid w:val="00F87837"/>
    <w:rsid w:val="00F87DFB"/>
    <w:rsid w:val="00F94CB6"/>
    <w:rsid w:val="00FA35CA"/>
    <w:rsid w:val="00FA3A3C"/>
    <w:rsid w:val="00FA4105"/>
    <w:rsid w:val="00FA4230"/>
    <w:rsid w:val="00FA58CF"/>
    <w:rsid w:val="00FA7EBF"/>
    <w:rsid w:val="00FB03A6"/>
    <w:rsid w:val="00FB04D9"/>
    <w:rsid w:val="00FB07FF"/>
    <w:rsid w:val="00FB4FC8"/>
    <w:rsid w:val="00FB6329"/>
    <w:rsid w:val="00FB7BB0"/>
    <w:rsid w:val="00FD79FC"/>
    <w:rsid w:val="00FE2F9D"/>
    <w:rsid w:val="00FE47CC"/>
    <w:rsid w:val="00FE4926"/>
    <w:rsid w:val="00FF05D4"/>
    <w:rsid w:val="00FF0AE0"/>
    <w:rsid w:val="00FF13F1"/>
    <w:rsid w:val="00FF1936"/>
    <w:rsid w:val="00FF2A75"/>
    <w:rsid w:val="00FF41FD"/>
    <w:rsid w:val="00FF5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9DE013-25FD-4760-8265-2EE5AB03F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33C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1</Pages>
  <Words>98</Words>
  <Characters>56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Wang</dc:creator>
  <cp:keywords/>
  <dc:description/>
  <cp:lastModifiedBy>Christina Wang</cp:lastModifiedBy>
  <cp:revision>19</cp:revision>
  <dcterms:created xsi:type="dcterms:W3CDTF">2016-04-24T15:31:00Z</dcterms:created>
  <dcterms:modified xsi:type="dcterms:W3CDTF">2016-05-02T18:51:00Z</dcterms:modified>
</cp:coreProperties>
</file>